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363CA65" w14:textId="77777777" w:rsidR="00A633B1" w:rsidRPr="009B5AA3" w:rsidRDefault="009B5AA3">
      <w:p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sz w:val="28"/>
          <w:szCs w:val="28"/>
        </w:rPr>
        <w:t>Unit 3 Review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>Name</w:t>
      </w:r>
      <w:proofErr w:type="gramStart"/>
      <w:r>
        <w:rPr>
          <w:rFonts w:ascii="Century Gothic" w:hAnsi="Century Gothic"/>
          <w:sz w:val="28"/>
          <w:szCs w:val="28"/>
        </w:rPr>
        <w:t>:_</w:t>
      </w:r>
      <w:proofErr w:type="gramEnd"/>
      <w:r>
        <w:rPr>
          <w:rFonts w:ascii="Century Gothic" w:hAnsi="Century Gothic"/>
          <w:sz w:val="28"/>
          <w:szCs w:val="28"/>
        </w:rPr>
        <w:t>______________________</w:t>
      </w:r>
    </w:p>
    <w:p w14:paraId="36587097" w14:textId="77777777" w:rsidR="009B5AA3" w:rsidRDefault="009B5AA3">
      <w:pPr>
        <w:rPr>
          <w:rFonts w:ascii="Century Gothic" w:hAnsi="Century Gothic"/>
          <w:sz w:val="28"/>
          <w:szCs w:val="28"/>
        </w:rPr>
        <w:sectPr w:rsidR="009B5AA3" w:rsidSect="009B5AA3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79E430E9" w14:textId="77777777" w:rsidR="009B5AA3" w:rsidRPr="009B5AA3" w:rsidRDefault="009B5AA3">
      <w:pPr>
        <w:rPr>
          <w:rFonts w:ascii="Century Gothic" w:hAnsi="Century Gothic"/>
          <w:sz w:val="28"/>
          <w:szCs w:val="28"/>
        </w:rPr>
      </w:pPr>
    </w:p>
    <w:p w14:paraId="4235559A" w14:textId="77777777" w:rsidR="009B5AA3" w:rsidRPr="009B5AA3" w:rsidRDefault="009B5AA3">
      <w:p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sz w:val="28"/>
          <w:szCs w:val="28"/>
        </w:rPr>
        <w:t xml:space="preserve">Solve the following system by </w:t>
      </w:r>
      <w:r>
        <w:rPr>
          <w:rFonts w:ascii="Century Gothic" w:hAnsi="Century Gothic"/>
          <w:sz w:val="28"/>
          <w:szCs w:val="28"/>
        </w:rPr>
        <w:t>elimination</w:t>
      </w:r>
    </w:p>
    <w:p w14:paraId="1321D1A2" w14:textId="77777777" w:rsidR="009B5AA3" w:rsidRPr="009B5AA3" w:rsidRDefault="009B5AA3">
      <w:pPr>
        <w:rPr>
          <w:rFonts w:ascii="Century Gothic" w:hAnsi="Century Gothic"/>
          <w:sz w:val="28"/>
          <w:szCs w:val="28"/>
        </w:rPr>
      </w:pPr>
    </w:p>
    <w:p w14:paraId="137401C8" w14:textId="77777777" w:rsidR="009B5AA3" w:rsidRDefault="009B5AA3" w:rsidP="009B5AA3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  <w:sectPr w:rsidR="009B5AA3" w:rsidSect="009B5AA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64750589" w14:textId="77777777" w:rsidR="009B5AA3" w:rsidRPr="009B5AA3" w:rsidRDefault="009B5AA3" w:rsidP="009B5AA3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position w:val="-28"/>
          <w:sz w:val="28"/>
          <w:szCs w:val="28"/>
        </w:rPr>
        <w:object w:dxaOrig="1180" w:dyaOrig="680" w14:anchorId="309C1E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1pt;height:34.15pt" o:ole="">
            <v:imagedata r:id="rId5" o:title=""/>
          </v:shape>
          <o:OLEObject Type="Embed" ProgID="Equation.DSMT4" ShapeID="_x0000_i1025" DrawAspect="Content" ObjectID="_1516613473" r:id="rId6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 xml:space="preserve">                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 xml:space="preserve">3. </w:t>
      </w:r>
      <w:r w:rsidRPr="009B5AA3">
        <w:rPr>
          <w:position w:val="-28"/>
        </w:rPr>
        <w:object w:dxaOrig="1280" w:dyaOrig="680" w14:anchorId="703D0FA3">
          <v:shape id="_x0000_i1026" type="#_x0000_t75" style="width:64.15pt;height:34.15pt" o:ole="">
            <v:imagedata r:id="rId7" o:title=""/>
          </v:shape>
          <o:OLEObject Type="Embed" ProgID="Equation.DSMT4" ShapeID="_x0000_i1026" DrawAspect="Content" ObjectID="_1516613474" r:id="rId8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</w:p>
    <w:p w14:paraId="7862353A" w14:textId="77777777" w:rsidR="009B5AA3" w:rsidRPr="009B5AA3" w:rsidRDefault="009B5AA3" w:rsidP="009B5AA3">
      <w:pPr>
        <w:rPr>
          <w:rFonts w:ascii="Century Gothic" w:hAnsi="Century Gothic"/>
          <w:sz w:val="28"/>
          <w:szCs w:val="28"/>
        </w:rPr>
      </w:pPr>
    </w:p>
    <w:p w14:paraId="6AA0F7D1" w14:textId="77777777" w:rsidR="009B5AA3" w:rsidRDefault="009B5AA3" w:rsidP="009B5AA3">
      <w:pPr>
        <w:rPr>
          <w:rFonts w:ascii="Century Gothic" w:hAnsi="Century Gothic"/>
          <w:sz w:val="28"/>
          <w:szCs w:val="28"/>
        </w:rPr>
      </w:pPr>
    </w:p>
    <w:p w14:paraId="3C4FEF9B" w14:textId="77777777" w:rsidR="009B5AA3" w:rsidRDefault="009B5AA3" w:rsidP="009B5AA3">
      <w:pPr>
        <w:rPr>
          <w:rFonts w:ascii="Century Gothic" w:hAnsi="Century Gothic"/>
          <w:sz w:val="28"/>
          <w:szCs w:val="28"/>
        </w:rPr>
      </w:pPr>
    </w:p>
    <w:p w14:paraId="61A7EF9D" w14:textId="77777777" w:rsidR="009B5AA3" w:rsidRDefault="009B5AA3" w:rsidP="009B5AA3">
      <w:pPr>
        <w:rPr>
          <w:rFonts w:ascii="Century Gothic" w:hAnsi="Century Gothic"/>
          <w:sz w:val="28"/>
          <w:szCs w:val="28"/>
        </w:rPr>
      </w:pPr>
    </w:p>
    <w:p w14:paraId="02A03FDE" w14:textId="77777777" w:rsidR="009B5AA3" w:rsidRDefault="009B5AA3" w:rsidP="009B5AA3">
      <w:pPr>
        <w:rPr>
          <w:rFonts w:ascii="Century Gothic" w:hAnsi="Century Gothic"/>
          <w:sz w:val="28"/>
          <w:szCs w:val="28"/>
        </w:rPr>
      </w:pPr>
    </w:p>
    <w:p w14:paraId="58BED55B" w14:textId="77777777" w:rsidR="009B5AA3" w:rsidRDefault="009B5AA3" w:rsidP="009B5AA3">
      <w:pPr>
        <w:rPr>
          <w:rFonts w:ascii="Century Gothic" w:hAnsi="Century Gothic"/>
          <w:sz w:val="28"/>
          <w:szCs w:val="28"/>
        </w:rPr>
      </w:pPr>
    </w:p>
    <w:p w14:paraId="2C0BD642" w14:textId="77777777" w:rsidR="009B5AA3" w:rsidRDefault="009B5AA3" w:rsidP="009B5AA3">
      <w:pPr>
        <w:rPr>
          <w:rFonts w:ascii="Century Gothic" w:hAnsi="Century Gothic"/>
          <w:sz w:val="28"/>
          <w:szCs w:val="28"/>
        </w:rPr>
      </w:pPr>
    </w:p>
    <w:p w14:paraId="5D27766B" w14:textId="77777777" w:rsidR="009B5AA3" w:rsidRDefault="009B5AA3" w:rsidP="009B5AA3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Solution</w:t>
      </w:r>
      <w:proofErr w:type="gramStart"/>
      <w:r>
        <w:rPr>
          <w:rFonts w:ascii="Century Gothic" w:hAnsi="Century Gothic"/>
          <w:sz w:val="28"/>
          <w:szCs w:val="28"/>
        </w:rPr>
        <w:t>:_</w:t>
      </w:r>
      <w:proofErr w:type="gramEnd"/>
      <w:r>
        <w:rPr>
          <w:rFonts w:ascii="Century Gothic" w:hAnsi="Century Gothic"/>
          <w:sz w:val="28"/>
          <w:szCs w:val="28"/>
        </w:rPr>
        <w:t>__________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>Solution:___________</w:t>
      </w:r>
    </w:p>
    <w:p w14:paraId="4DF6DBE9" w14:textId="77777777" w:rsidR="009B5AA3" w:rsidRPr="009B5AA3" w:rsidRDefault="009B5AA3" w:rsidP="009B5AA3">
      <w:pPr>
        <w:rPr>
          <w:rFonts w:ascii="Century Gothic" w:hAnsi="Century Gothic"/>
          <w:sz w:val="28"/>
          <w:szCs w:val="28"/>
        </w:rPr>
      </w:pPr>
    </w:p>
    <w:p w14:paraId="125F48D9" w14:textId="77777777" w:rsidR="009B5AA3" w:rsidRDefault="009B5AA3" w:rsidP="009B5AA3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position w:val="-28"/>
          <w:sz w:val="28"/>
          <w:szCs w:val="28"/>
        </w:rPr>
        <w:object w:dxaOrig="1740" w:dyaOrig="680" w14:anchorId="718DC1C5">
          <v:shape id="_x0000_i1027" type="#_x0000_t75" style="width:87.25pt;height:34.15pt" o:ole="">
            <v:imagedata r:id="rId9" o:title=""/>
          </v:shape>
          <o:OLEObject Type="Embed" ProgID="Equation.DSMT4" ShapeID="_x0000_i1027" DrawAspect="Content" ObjectID="_1516613475" r:id="rId10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 xml:space="preserve">    4. </w:t>
      </w:r>
      <w:r w:rsidRPr="009B5AA3">
        <w:rPr>
          <w:position w:val="-28"/>
        </w:rPr>
        <w:object w:dxaOrig="1180" w:dyaOrig="680" w14:anchorId="664F8F96">
          <v:shape id="_x0000_i1028" type="#_x0000_t75" style="width:59.1pt;height:34.15pt" o:ole="">
            <v:imagedata r:id="rId11" o:title=""/>
          </v:shape>
          <o:OLEObject Type="Embed" ProgID="Equation.DSMT4" ShapeID="_x0000_i1028" DrawAspect="Content" ObjectID="_1516613476" r:id="rId12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</w:p>
    <w:p w14:paraId="6C7A6015" w14:textId="77777777" w:rsidR="009B5AA3" w:rsidRDefault="009B5AA3" w:rsidP="009B5AA3">
      <w:pPr>
        <w:rPr>
          <w:rFonts w:ascii="Century Gothic" w:hAnsi="Century Gothic"/>
          <w:sz w:val="28"/>
          <w:szCs w:val="28"/>
        </w:rPr>
      </w:pPr>
    </w:p>
    <w:p w14:paraId="2DC4E8C3" w14:textId="77777777" w:rsidR="009B5AA3" w:rsidRDefault="009B5AA3" w:rsidP="009B5AA3">
      <w:pPr>
        <w:rPr>
          <w:rFonts w:ascii="Century Gothic" w:hAnsi="Century Gothic"/>
          <w:sz w:val="28"/>
          <w:szCs w:val="28"/>
        </w:rPr>
      </w:pPr>
    </w:p>
    <w:p w14:paraId="7622404D" w14:textId="77777777" w:rsidR="009B5AA3" w:rsidRDefault="009B5AA3" w:rsidP="009B5AA3">
      <w:pPr>
        <w:rPr>
          <w:rFonts w:ascii="Century Gothic" w:hAnsi="Century Gothic"/>
          <w:sz w:val="28"/>
          <w:szCs w:val="28"/>
        </w:rPr>
      </w:pPr>
    </w:p>
    <w:p w14:paraId="1B09C468" w14:textId="77777777" w:rsidR="009B5AA3" w:rsidRDefault="009B5AA3" w:rsidP="009B5AA3">
      <w:pPr>
        <w:rPr>
          <w:rFonts w:ascii="Century Gothic" w:hAnsi="Century Gothic"/>
          <w:sz w:val="28"/>
          <w:szCs w:val="28"/>
        </w:rPr>
      </w:pPr>
    </w:p>
    <w:p w14:paraId="60C09C20" w14:textId="77777777" w:rsidR="009B5AA3" w:rsidRDefault="009B5AA3" w:rsidP="009B5AA3">
      <w:pPr>
        <w:rPr>
          <w:rFonts w:ascii="Century Gothic" w:hAnsi="Century Gothic"/>
          <w:sz w:val="28"/>
          <w:szCs w:val="28"/>
        </w:rPr>
      </w:pPr>
    </w:p>
    <w:p w14:paraId="5832695D" w14:textId="77777777" w:rsidR="009B5AA3" w:rsidRDefault="009B5AA3" w:rsidP="009B5AA3">
      <w:pPr>
        <w:rPr>
          <w:rFonts w:ascii="Century Gothic" w:hAnsi="Century Gothic"/>
          <w:sz w:val="28"/>
          <w:szCs w:val="28"/>
        </w:rPr>
      </w:pPr>
    </w:p>
    <w:p w14:paraId="21010AA6" w14:textId="77777777" w:rsidR="009B5AA3" w:rsidRDefault="009B5AA3" w:rsidP="009B5AA3">
      <w:pPr>
        <w:rPr>
          <w:rFonts w:ascii="Century Gothic" w:hAnsi="Century Gothic"/>
          <w:sz w:val="28"/>
          <w:szCs w:val="28"/>
        </w:rPr>
      </w:pPr>
    </w:p>
    <w:p w14:paraId="4002516E" w14:textId="77777777" w:rsidR="009B5AA3" w:rsidRDefault="009B5AA3" w:rsidP="009B5AA3">
      <w:pPr>
        <w:rPr>
          <w:rFonts w:ascii="Century Gothic" w:hAnsi="Century Gothic"/>
          <w:sz w:val="28"/>
          <w:szCs w:val="28"/>
        </w:rPr>
      </w:pPr>
    </w:p>
    <w:p w14:paraId="33FABB9C" w14:textId="77777777" w:rsidR="009B5AA3" w:rsidRDefault="009B5AA3" w:rsidP="009B5AA3">
      <w:pPr>
        <w:rPr>
          <w:rFonts w:ascii="Century Gothic" w:hAnsi="Century Gothic"/>
          <w:sz w:val="28"/>
          <w:szCs w:val="28"/>
        </w:rPr>
      </w:pPr>
    </w:p>
    <w:p w14:paraId="34FC1090" w14:textId="77777777" w:rsidR="009B5AA3" w:rsidRDefault="009B5AA3" w:rsidP="009B5AA3">
      <w:pPr>
        <w:rPr>
          <w:rFonts w:ascii="Century Gothic" w:hAnsi="Century Gothic"/>
          <w:sz w:val="28"/>
          <w:szCs w:val="28"/>
        </w:rPr>
      </w:pPr>
    </w:p>
    <w:p w14:paraId="45142354" w14:textId="77777777" w:rsidR="009B5AA3" w:rsidRDefault="009B5AA3" w:rsidP="009B5AA3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Solution</w:t>
      </w:r>
      <w:proofErr w:type="gramStart"/>
      <w:r>
        <w:rPr>
          <w:rFonts w:ascii="Century Gothic" w:hAnsi="Century Gothic"/>
          <w:sz w:val="28"/>
          <w:szCs w:val="28"/>
        </w:rPr>
        <w:t>:_</w:t>
      </w:r>
      <w:proofErr w:type="gramEnd"/>
      <w:r>
        <w:rPr>
          <w:rFonts w:ascii="Century Gothic" w:hAnsi="Century Gothic"/>
          <w:sz w:val="28"/>
          <w:szCs w:val="28"/>
        </w:rPr>
        <w:t>__________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>Solution:___________</w:t>
      </w:r>
    </w:p>
    <w:p w14:paraId="2EE61408" w14:textId="77777777" w:rsidR="00C815AC" w:rsidRPr="009B5AA3" w:rsidRDefault="00C815AC" w:rsidP="00C815AC">
      <w:p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sz w:val="28"/>
          <w:szCs w:val="28"/>
        </w:rPr>
        <w:lastRenderedPageBreak/>
        <w:t>Unit 3 Review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>Name</w:t>
      </w:r>
      <w:proofErr w:type="gramStart"/>
      <w:r>
        <w:rPr>
          <w:rFonts w:ascii="Century Gothic" w:hAnsi="Century Gothic"/>
          <w:sz w:val="28"/>
          <w:szCs w:val="28"/>
        </w:rPr>
        <w:t>:_</w:t>
      </w:r>
      <w:proofErr w:type="gramEnd"/>
      <w:r>
        <w:rPr>
          <w:rFonts w:ascii="Century Gothic" w:hAnsi="Century Gothic"/>
          <w:sz w:val="28"/>
          <w:szCs w:val="28"/>
        </w:rPr>
        <w:t>______________________</w:t>
      </w:r>
    </w:p>
    <w:p w14:paraId="4B9B497A" w14:textId="77777777" w:rsidR="00C815AC" w:rsidRDefault="00C815AC" w:rsidP="00C815AC">
      <w:pPr>
        <w:rPr>
          <w:rFonts w:ascii="Century Gothic" w:hAnsi="Century Gothic"/>
          <w:sz w:val="28"/>
          <w:szCs w:val="28"/>
        </w:rPr>
        <w:sectPr w:rsidR="00C815AC" w:rsidSect="00C815AC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1F5EAD9B" w14:textId="77777777" w:rsidR="00C815AC" w:rsidRPr="009B5AA3" w:rsidRDefault="00C815AC" w:rsidP="00C815AC">
      <w:pPr>
        <w:rPr>
          <w:rFonts w:ascii="Century Gothic" w:hAnsi="Century Gothic"/>
          <w:sz w:val="28"/>
          <w:szCs w:val="28"/>
        </w:rPr>
      </w:pPr>
    </w:p>
    <w:p w14:paraId="23F9E6F2" w14:textId="7EC84E2C" w:rsidR="00C815AC" w:rsidRPr="009B5AA3" w:rsidRDefault="00C815AC" w:rsidP="00C815AC">
      <w:p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sz w:val="28"/>
          <w:szCs w:val="28"/>
        </w:rPr>
        <w:t xml:space="preserve">Solve the following system by </w:t>
      </w:r>
      <w:r>
        <w:rPr>
          <w:rFonts w:ascii="Century Gothic" w:hAnsi="Century Gothic"/>
          <w:sz w:val="28"/>
          <w:szCs w:val="28"/>
        </w:rPr>
        <w:t>substitution</w:t>
      </w:r>
    </w:p>
    <w:p w14:paraId="68CDA3A9" w14:textId="77777777" w:rsidR="00C815AC" w:rsidRPr="009B5AA3" w:rsidRDefault="00C815AC" w:rsidP="00C815AC">
      <w:pPr>
        <w:rPr>
          <w:rFonts w:ascii="Century Gothic" w:hAnsi="Century Gothic"/>
          <w:sz w:val="28"/>
          <w:szCs w:val="28"/>
        </w:rPr>
      </w:pPr>
    </w:p>
    <w:p w14:paraId="340C78D7" w14:textId="77777777" w:rsidR="00C815AC" w:rsidRDefault="00C815AC" w:rsidP="00C815AC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  <w:sectPr w:rsidR="00C815AC" w:rsidSect="009B5AA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5D849FE7" w14:textId="77777777" w:rsidR="00C815AC" w:rsidRPr="009B5AA3" w:rsidRDefault="00C815AC" w:rsidP="00C815AC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position w:val="-28"/>
          <w:sz w:val="28"/>
          <w:szCs w:val="28"/>
        </w:rPr>
        <w:object w:dxaOrig="1180" w:dyaOrig="680" w14:anchorId="5C941B56">
          <v:shape id="_x0000_i1029" type="#_x0000_t75" style="width:59.1pt;height:34.15pt" o:ole="">
            <v:imagedata r:id="rId5" o:title=""/>
          </v:shape>
          <o:OLEObject Type="Embed" ProgID="Equation.DSMT4" ShapeID="_x0000_i1029" DrawAspect="Content" ObjectID="_1516613477" r:id="rId13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 xml:space="preserve">                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 xml:space="preserve">3. </w:t>
      </w:r>
      <w:r w:rsidRPr="009B5AA3">
        <w:rPr>
          <w:position w:val="-28"/>
        </w:rPr>
        <w:object w:dxaOrig="1280" w:dyaOrig="680" w14:anchorId="38E9AB1A">
          <v:shape id="_x0000_i1030" type="#_x0000_t75" style="width:64.15pt;height:34.15pt" o:ole="">
            <v:imagedata r:id="rId7" o:title=""/>
          </v:shape>
          <o:OLEObject Type="Embed" ProgID="Equation.DSMT4" ShapeID="_x0000_i1030" DrawAspect="Content" ObjectID="_1516613478" r:id="rId14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</w:p>
    <w:p w14:paraId="43F74BEA" w14:textId="77777777" w:rsidR="00C815AC" w:rsidRPr="009B5AA3" w:rsidRDefault="00C815AC" w:rsidP="00C815AC">
      <w:pPr>
        <w:rPr>
          <w:rFonts w:ascii="Century Gothic" w:hAnsi="Century Gothic"/>
          <w:sz w:val="28"/>
          <w:szCs w:val="28"/>
        </w:rPr>
      </w:pPr>
    </w:p>
    <w:p w14:paraId="01283889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7F0DA227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4912AFD3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6CF00831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4F773823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2BB165C4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4F99DBE1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Solution</w:t>
      </w:r>
      <w:proofErr w:type="gramStart"/>
      <w:r>
        <w:rPr>
          <w:rFonts w:ascii="Century Gothic" w:hAnsi="Century Gothic"/>
          <w:sz w:val="28"/>
          <w:szCs w:val="28"/>
        </w:rPr>
        <w:t>:_</w:t>
      </w:r>
      <w:proofErr w:type="gramEnd"/>
      <w:r>
        <w:rPr>
          <w:rFonts w:ascii="Century Gothic" w:hAnsi="Century Gothic"/>
          <w:sz w:val="28"/>
          <w:szCs w:val="28"/>
        </w:rPr>
        <w:t>__________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>Solution:___________</w:t>
      </w:r>
    </w:p>
    <w:p w14:paraId="5C95321C" w14:textId="77777777" w:rsidR="00C815AC" w:rsidRPr="009B5AA3" w:rsidRDefault="00C815AC" w:rsidP="00C815AC">
      <w:pPr>
        <w:rPr>
          <w:rFonts w:ascii="Century Gothic" w:hAnsi="Century Gothic"/>
          <w:sz w:val="28"/>
          <w:szCs w:val="28"/>
        </w:rPr>
      </w:pPr>
    </w:p>
    <w:p w14:paraId="62B0412C" w14:textId="77777777" w:rsidR="00C815AC" w:rsidRDefault="00C815AC" w:rsidP="00C815AC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position w:val="-28"/>
          <w:sz w:val="28"/>
          <w:szCs w:val="28"/>
        </w:rPr>
        <w:object w:dxaOrig="1740" w:dyaOrig="680" w14:anchorId="7755DDC2">
          <v:shape id="_x0000_i1031" type="#_x0000_t75" style="width:87.25pt;height:34.15pt" o:ole="">
            <v:imagedata r:id="rId9" o:title=""/>
          </v:shape>
          <o:OLEObject Type="Embed" ProgID="Equation.DSMT4" ShapeID="_x0000_i1031" DrawAspect="Content" ObjectID="_1516613479" r:id="rId15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 xml:space="preserve">    4. </w:t>
      </w:r>
      <w:r w:rsidRPr="009B5AA3">
        <w:rPr>
          <w:position w:val="-28"/>
        </w:rPr>
        <w:object w:dxaOrig="1180" w:dyaOrig="680" w14:anchorId="34294919">
          <v:shape id="_x0000_i1032" type="#_x0000_t75" style="width:59.1pt;height:34.15pt" o:ole="">
            <v:imagedata r:id="rId11" o:title=""/>
          </v:shape>
          <o:OLEObject Type="Embed" ProgID="Equation.DSMT4" ShapeID="_x0000_i1032" DrawAspect="Content" ObjectID="_1516613480" r:id="rId16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</w:p>
    <w:p w14:paraId="1EC12F7F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7447CDEF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01B44FE0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7D68F633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3EB9FAB7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7FD41685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0670D692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31E44208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1CC60014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72FDCA91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0D510B93" w14:textId="77777777" w:rsidR="00C815AC" w:rsidRPr="009B5AA3" w:rsidRDefault="00C815AC" w:rsidP="00C815AC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Solution</w:t>
      </w:r>
      <w:proofErr w:type="gramStart"/>
      <w:r>
        <w:rPr>
          <w:rFonts w:ascii="Century Gothic" w:hAnsi="Century Gothic"/>
          <w:sz w:val="28"/>
          <w:szCs w:val="28"/>
        </w:rPr>
        <w:t>:_</w:t>
      </w:r>
      <w:proofErr w:type="gramEnd"/>
      <w:r>
        <w:rPr>
          <w:rFonts w:ascii="Century Gothic" w:hAnsi="Century Gothic"/>
          <w:sz w:val="28"/>
          <w:szCs w:val="28"/>
        </w:rPr>
        <w:t>__________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>Solution:___________</w:t>
      </w:r>
    </w:p>
    <w:p w14:paraId="1BD0C751" w14:textId="2A7A23B7" w:rsidR="00C815AC" w:rsidRPr="009B5AA3" w:rsidRDefault="00C815AC" w:rsidP="00C815AC">
      <w:p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sz w:val="28"/>
          <w:szCs w:val="28"/>
        </w:rPr>
        <w:lastRenderedPageBreak/>
        <w:t>Unit 3 Review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>Name</w:t>
      </w:r>
      <w:proofErr w:type="gramStart"/>
      <w:r>
        <w:rPr>
          <w:rFonts w:ascii="Century Gothic" w:hAnsi="Century Gothic"/>
          <w:sz w:val="28"/>
          <w:szCs w:val="28"/>
        </w:rPr>
        <w:t>:_</w:t>
      </w:r>
      <w:proofErr w:type="gramEnd"/>
      <w:r>
        <w:rPr>
          <w:rFonts w:ascii="Century Gothic" w:hAnsi="Century Gothic"/>
          <w:sz w:val="28"/>
          <w:szCs w:val="28"/>
        </w:rPr>
        <w:t>______________________</w:t>
      </w:r>
    </w:p>
    <w:p w14:paraId="17AD9720" w14:textId="5B60ACB5" w:rsidR="00C815AC" w:rsidRPr="009B5AA3" w:rsidRDefault="00C815AC" w:rsidP="00C815AC">
      <w:p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sz w:val="28"/>
          <w:szCs w:val="28"/>
        </w:rPr>
        <w:t xml:space="preserve">Solve the following system by </w:t>
      </w:r>
      <w:r>
        <w:rPr>
          <w:rFonts w:ascii="Century Gothic" w:hAnsi="Century Gothic"/>
          <w:sz w:val="28"/>
          <w:szCs w:val="28"/>
        </w:rPr>
        <w:t>graphing</w:t>
      </w:r>
    </w:p>
    <w:p w14:paraId="798B6018" w14:textId="77777777" w:rsidR="00C815AC" w:rsidRDefault="00C815AC" w:rsidP="00C815AC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  <w:sectPr w:rsidR="00C815AC" w:rsidSect="009B5AA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72F25EC5" w14:textId="054A3A56" w:rsidR="00C815AC" w:rsidRPr="009B5AA3" w:rsidRDefault="007D6CA8" w:rsidP="00C815AC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1" locked="0" layoutInCell="1" allowOverlap="1" wp14:anchorId="72B1EE89" wp14:editId="79BD4D6B">
            <wp:simplePos x="0" y="0"/>
            <wp:positionH relativeFrom="column">
              <wp:posOffset>3352800</wp:posOffset>
            </wp:positionH>
            <wp:positionV relativeFrom="paragraph">
              <wp:posOffset>520065</wp:posOffset>
            </wp:positionV>
            <wp:extent cx="3171190" cy="318579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65" t="6596" r="6487" b="68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190" cy="318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1" locked="0" layoutInCell="1" allowOverlap="1" wp14:anchorId="2FB13378" wp14:editId="75061CDA">
            <wp:simplePos x="0" y="0"/>
            <wp:positionH relativeFrom="column">
              <wp:posOffset>-139700</wp:posOffset>
            </wp:positionH>
            <wp:positionV relativeFrom="paragraph">
              <wp:posOffset>513715</wp:posOffset>
            </wp:positionV>
            <wp:extent cx="3171190" cy="318579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65" t="6596" r="6487" b="68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190" cy="318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15AC" w:rsidRPr="009B5AA3">
        <w:rPr>
          <w:rFonts w:ascii="Century Gothic" w:hAnsi="Century Gothic"/>
          <w:position w:val="-28"/>
          <w:sz w:val="28"/>
          <w:szCs w:val="28"/>
        </w:rPr>
        <w:object w:dxaOrig="1180" w:dyaOrig="680" w14:anchorId="656BF8E6">
          <v:shape id="_x0000_i1033" type="#_x0000_t75" style="width:59.1pt;height:34.15pt" o:ole="">
            <v:imagedata r:id="rId5" o:title=""/>
          </v:shape>
          <o:OLEObject Type="Embed" ProgID="Equation.DSMT4" ShapeID="_x0000_i1033" DrawAspect="Content" ObjectID="_1516613481" r:id="rId18"/>
        </w:object>
      </w:r>
      <w:r w:rsidR="00C815AC" w:rsidRPr="009B5AA3">
        <w:rPr>
          <w:rFonts w:ascii="Century Gothic" w:hAnsi="Century Gothic"/>
          <w:sz w:val="28"/>
          <w:szCs w:val="28"/>
        </w:rPr>
        <w:t xml:space="preserve"> </w:t>
      </w:r>
      <w:r w:rsidR="00C815AC">
        <w:rPr>
          <w:rFonts w:ascii="Century Gothic" w:hAnsi="Century Gothic"/>
          <w:sz w:val="28"/>
          <w:szCs w:val="28"/>
        </w:rPr>
        <w:tab/>
      </w:r>
      <w:r w:rsidR="00C815AC">
        <w:rPr>
          <w:rFonts w:ascii="Century Gothic" w:hAnsi="Century Gothic"/>
          <w:sz w:val="28"/>
          <w:szCs w:val="28"/>
        </w:rPr>
        <w:tab/>
      </w:r>
      <w:r w:rsidR="00C815AC">
        <w:rPr>
          <w:rFonts w:ascii="Century Gothic" w:hAnsi="Century Gothic"/>
          <w:sz w:val="28"/>
          <w:szCs w:val="28"/>
        </w:rPr>
        <w:tab/>
        <w:t xml:space="preserve">                </w:t>
      </w:r>
      <w:r w:rsidR="00C815AC">
        <w:rPr>
          <w:rFonts w:ascii="Century Gothic" w:hAnsi="Century Gothic"/>
          <w:sz w:val="28"/>
          <w:szCs w:val="28"/>
        </w:rPr>
        <w:tab/>
      </w:r>
      <w:r w:rsidR="00C815AC">
        <w:rPr>
          <w:rFonts w:ascii="Century Gothic" w:hAnsi="Century Gothic"/>
          <w:sz w:val="28"/>
          <w:szCs w:val="28"/>
        </w:rPr>
        <w:tab/>
      </w:r>
      <w:r w:rsidR="00C815AC">
        <w:rPr>
          <w:rFonts w:ascii="Century Gothic" w:hAnsi="Century Gothic"/>
          <w:sz w:val="28"/>
          <w:szCs w:val="28"/>
        </w:rPr>
        <w:tab/>
        <w:t xml:space="preserve">3. </w:t>
      </w:r>
      <w:r w:rsidR="00C815AC" w:rsidRPr="009B5AA3">
        <w:rPr>
          <w:position w:val="-28"/>
        </w:rPr>
        <w:object w:dxaOrig="1280" w:dyaOrig="680" w14:anchorId="7A3886C3">
          <v:shape id="_x0000_i1034" type="#_x0000_t75" style="width:64.15pt;height:34.15pt" o:ole="">
            <v:imagedata r:id="rId7" o:title=""/>
          </v:shape>
          <o:OLEObject Type="Embed" ProgID="Equation.DSMT4" ShapeID="_x0000_i1034" DrawAspect="Content" ObjectID="_1516613482" r:id="rId19"/>
        </w:object>
      </w:r>
      <w:r w:rsidR="00C815AC" w:rsidRPr="009B5AA3">
        <w:rPr>
          <w:rFonts w:ascii="Century Gothic" w:hAnsi="Century Gothic"/>
          <w:sz w:val="28"/>
          <w:szCs w:val="28"/>
        </w:rPr>
        <w:t xml:space="preserve"> </w:t>
      </w:r>
    </w:p>
    <w:p w14:paraId="572A94B1" w14:textId="547E1DCE" w:rsidR="00C815AC" w:rsidRPr="009B5AA3" w:rsidRDefault="00C815AC" w:rsidP="00C815AC">
      <w:pPr>
        <w:rPr>
          <w:rFonts w:ascii="Century Gothic" w:hAnsi="Century Gothic"/>
          <w:sz w:val="28"/>
          <w:szCs w:val="28"/>
        </w:rPr>
      </w:pPr>
    </w:p>
    <w:p w14:paraId="17971E26" w14:textId="7D93B6E8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1B6C5519" w14:textId="1959BE6C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260969E3" w14:textId="0184D3B3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52300015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167FFE92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24B04539" w14:textId="4359F6DB" w:rsidR="007D6CA8" w:rsidRDefault="007D6CA8" w:rsidP="00C815AC">
      <w:pPr>
        <w:rPr>
          <w:rFonts w:ascii="Century Gothic" w:hAnsi="Century Gothic"/>
          <w:sz w:val="28"/>
          <w:szCs w:val="28"/>
        </w:rPr>
      </w:pPr>
    </w:p>
    <w:p w14:paraId="5CBFC0F2" w14:textId="77777777" w:rsidR="007D6CA8" w:rsidRDefault="007D6CA8" w:rsidP="00C815AC">
      <w:pPr>
        <w:rPr>
          <w:rFonts w:ascii="Century Gothic" w:hAnsi="Century Gothic"/>
          <w:sz w:val="28"/>
          <w:szCs w:val="28"/>
        </w:rPr>
      </w:pPr>
    </w:p>
    <w:p w14:paraId="2204D4E1" w14:textId="77777777" w:rsidR="007D6CA8" w:rsidRDefault="007D6CA8" w:rsidP="00C815AC">
      <w:pPr>
        <w:rPr>
          <w:rFonts w:ascii="Century Gothic" w:hAnsi="Century Gothic"/>
          <w:sz w:val="28"/>
          <w:szCs w:val="28"/>
        </w:rPr>
      </w:pPr>
    </w:p>
    <w:p w14:paraId="4755F1D1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472AC368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Solution</w:t>
      </w:r>
      <w:proofErr w:type="gramStart"/>
      <w:r>
        <w:rPr>
          <w:rFonts w:ascii="Century Gothic" w:hAnsi="Century Gothic"/>
          <w:sz w:val="28"/>
          <w:szCs w:val="28"/>
        </w:rPr>
        <w:t>:_</w:t>
      </w:r>
      <w:proofErr w:type="gramEnd"/>
      <w:r>
        <w:rPr>
          <w:rFonts w:ascii="Century Gothic" w:hAnsi="Century Gothic"/>
          <w:sz w:val="28"/>
          <w:szCs w:val="28"/>
        </w:rPr>
        <w:t>__________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>Solution:___________</w:t>
      </w:r>
    </w:p>
    <w:p w14:paraId="1A130F3E" w14:textId="77777777" w:rsidR="00C815AC" w:rsidRDefault="00C815AC" w:rsidP="00C815AC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position w:val="-28"/>
          <w:sz w:val="28"/>
          <w:szCs w:val="28"/>
        </w:rPr>
        <w:object w:dxaOrig="1740" w:dyaOrig="680" w14:anchorId="6596E6AA">
          <v:shape id="_x0000_i1035" type="#_x0000_t75" style="width:87.25pt;height:34.15pt" o:ole="">
            <v:imagedata r:id="rId9" o:title=""/>
          </v:shape>
          <o:OLEObject Type="Embed" ProgID="Equation.DSMT4" ShapeID="_x0000_i1035" DrawAspect="Content" ObjectID="_1516613483" r:id="rId20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 xml:space="preserve">    4. </w:t>
      </w:r>
      <w:r w:rsidRPr="009B5AA3">
        <w:rPr>
          <w:position w:val="-28"/>
        </w:rPr>
        <w:object w:dxaOrig="1180" w:dyaOrig="680" w14:anchorId="691C0376">
          <v:shape id="_x0000_i1036" type="#_x0000_t75" style="width:59.1pt;height:34.15pt" o:ole="">
            <v:imagedata r:id="rId11" o:title=""/>
          </v:shape>
          <o:OLEObject Type="Embed" ProgID="Equation.DSMT4" ShapeID="_x0000_i1036" DrawAspect="Content" ObjectID="_1516613484" r:id="rId21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</w:p>
    <w:p w14:paraId="683C7438" w14:textId="321082E1" w:rsidR="00C815AC" w:rsidRDefault="007D6CA8" w:rsidP="00C815AC">
      <w:pPr>
        <w:rPr>
          <w:rFonts w:ascii="Century Gothic" w:hAnsi="Century Gothic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50D734BD" wp14:editId="54427286">
            <wp:simplePos x="0" y="0"/>
            <wp:positionH relativeFrom="column">
              <wp:posOffset>3594100</wp:posOffset>
            </wp:positionH>
            <wp:positionV relativeFrom="paragraph">
              <wp:posOffset>5080</wp:posOffset>
            </wp:positionV>
            <wp:extent cx="3171190" cy="318579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65" t="6596" r="6487" b="68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190" cy="318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1" locked="0" layoutInCell="1" allowOverlap="1" wp14:anchorId="0CEE15EE" wp14:editId="0192F0C7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3171190" cy="318579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65" t="6596" r="6487" b="68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190" cy="318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243791C" w14:textId="3D3B96AF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218A0F2D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4874E952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4827BC91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3779CEFC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570657E3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17A4DA1F" w14:textId="1895708D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4BD2F40E" w14:textId="77777777" w:rsidR="007D6CA8" w:rsidRDefault="007D6CA8" w:rsidP="00C815AC">
      <w:pPr>
        <w:rPr>
          <w:rFonts w:ascii="Century Gothic" w:hAnsi="Century Gothic"/>
          <w:sz w:val="28"/>
          <w:szCs w:val="28"/>
        </w:rPr>
      </w:pPr>
    </w:p>
    <w:p w14:paraId="12B055EC" w14:textId="77777777" w:rsidR="007D6CA8" w:rsidRDefault="007D6CA8" w:rsidP="00C815AC">
      <w:pPr>
        <w:rPr>
          <w:rFonts w:ascii="Century Gothic" w:hAnsi="Century Gothic"/>
          <w:sz w:val="28"/>
          <w:szCs w:val="28"/>
        </w:rPr>
      </w:pPr>
    </w:p>
    <w:p w14:paraId="2A50971A" w14:textId="77777777" w:rsidR="00C815AC" w:rsidRPr="009B5AA3" w:rsidRDefault="00C815AC" w:rsidP="00C815AC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Solution</w:t>
      </w:r>
      <w:proofErr w:type="gramStart"/>
      <w:r>
        <w:rPr>
          <w:rFonts w:ascii="Century Gothic" w:hAnsi="Century Gothic"/>
          <w:sz w:val="28"/>
          <w:szCs w:val="28"/>
        </w:rPr>
        <w:t>:_</w:t>
      </w:r>
      <w:proofErr w:type="gramEnd"/>
      <w:r>
        <w:rPr>
          <w:rFonts w:ascii="Century Gothic" w:hAnsi="Century Gothic"/>
          <w:sz w:val="28"/>
          <w:szCs w:val="28"/>
        </w:rPr>
        <w:t>__________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>Solution:___________</w:t>
      </w:r>
    </w:p>
    <w:p w14:paraId="5548349B" w14:textId="77777777" w:rsidR="00277790" w:rsidRPr="009B5AA3" w:rsidRDefault="00277790" w:rsidP="00277790">
      <w:p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sz w:val="28"/>
          <w:szCs w:val="28"/>
        </w:rPr>
        <w:lastRenderedPageBreak/>
        <w:t>Unit 3 Review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>Name</w:t>
      </w:r>
      <w:proofErr w:type="gramStart"/>
      <w:r>
        <w:rPr>
          <w:rFonts w:ascii="Century Gothic" w:hAnsi="Century Gothic"/>
          <w:sz w:val="28"/>
          <w:szCs w:val="28"/>
        </w:rPr>
        <w:t>:_</w:t>
      </w:r>
      <w:proofErr w:type="gramEnd"/>
      <w:r>
        <w:rPr>
          <w:rFonts w:ascii="Century Gothic" w:hAnsi="Century Gothic"/>
          <w:sz w:val="28"/>
          <w:szCs w:val="28"/>
        </w:rPr>
        <w:t>______________________</w:t>
      </w:r>
    </w:p>
    <w:p w14:paraId="4E171166" w14:textId="636F28E2" w:rsidR="00277790" w:rsidRPr="009B5AA3" w:rsidRDefault="00277790" w:rsidP="00277790">
      <w:p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sz w:val="28"/>
          <w:szCs w:val="28"/>
        </w:rPr>
        <w:t xml:space="preserve">Solve the following system </w:t>
      </w:r>
      <w:r>
        <w:rPr>
          <w:rFonts w:ascii="Century Gothic" w:hAnsi="Century Gothic"/>
          <w:sz w:val="28"/>
          <w:szCs w:val="28"/>
        </w:rPr>
        <w:t>of inequalities</w:t>
      </w:r>
    </w:p>
    <w:p w14:paraId="66034FE4" w14:textId="77777777" w:rsidR="00277790" w:rsidRDefault="00277790" w:rsidP="00277790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  <w:sectPr w:rsidR="00277790" w:rsidSect="009B5AA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281CD5DD" w14:textId="77777777" w:rsidR="00277790" w:rsidRPr="009B5AA3" w:rsidRDefault="00277790" w:rsidP="00277790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</w:pPr>
      <w:r>
        <w:rPr>
          <w:noProof/>
        </w:rPr>
        <w:lastRenderedPageBreak/>
        <w:drawing>
          <wp:anchor distT="0" distB="0" distL="114300" distR="114300" simplePos="0" relativeHeight="251668480" behindDoc="1" locked="0" layoutInCell="1" allowOverlap="1" wp14:anchorId="5374EB7E" wp14:editId="477B2301">
            <wp:simplePos x="0" y="0"/>
            <wp:positionH relativeFrom="column">
              <wp:posOffset>3352800</wp:posOffset>
            </wp:positionH>
            <wp:positionV relativeFrom="paragraph">
              <wp:posOffset>520065</wp:posOffset>
            </wp:positionV>
            <wp:extent cx="3171190" cy="318579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65" t="6596" r="6487" b="68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190" cy="318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1" locked="0" layoutInCell="1" allowOverlap="1" wp14:anchorId="59FABC39" wp14:editId="0313AEE7">
            <wp:simplePos x="0" y="0"/>
            <wp:positionH relativeFrom="column">
              <wp:posOffset>-139700</wp:posOffset>
            </wp:positionH>
            <wp:positionV relativeFrom="paragraph">
              <wp:posOffset>513715</wp:posOffset>
            </wp:positionV>
            <wp:extent cx="3171190" cy="318579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65" t="6596" r="6487" b="68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190" cy="318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B5AA3">
        <w:rPr>
          <w:rFonts w:ascii="Century Gothic" w:hAnsi="Century Gothic"/>
          <w:position w:val="-28"/>
          <w:sz w:val="28"/>
          <w:szCs w:val="28"/>
        </w:rPr>
        <w:object w:dxaOrig="1180" w:dyaOrig="680" w14:anchorId="262DCB2F">
          <v:shape id="_x0000_i1037" type="#_x0000_t75" style="width:59.1pt;height:34.15pt" o:ole="">
            <v:imagedata r:id="rId22" o:title=""/>
          </v:shape>
          <o:OLEObject Type="Embed" ProgID="Equation.DSMT4" ShapeID="_x0000_i1037" DrawAspect="Content" ObjectID="_1516613485" r:id="rId23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 xml:space="preserve">                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 xml:space="preserve">3. </w:t>
      </w:r>
      <w:r w:rsidRPr="009B5AA3">
        <w:rPr>
          <w:position w:val="-28"/>
        </w:rPr>
        <w:object w:dxaOrig="1280" w:dyaOrig="680" w14:anchorId="45D89A19">
          <v:shape id="_x0000_i1038" type="#_x0000_t75" style="width:64.15pt;height:34.15pt" o:ole="">
            <v:imagedata r:id="rId24" o:title=""/>
          </v:shape>
          <o:OLEObject Type="Embed" ProgID="Equation.DSMT4" ShapeID="_x0000_i1038" DrawAspect="Content" ObjectID="_1516613486" r:id="rId25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</w:p>
    <w:p w14:paraId="754558AC" w14:textId="77777777" w:rsidR="00277790" w:rsidRPr="009B5AA3" w:rsidRDefault="00277790" w:rsidP="00277790">
      <w:pPr>
        <w:rPr>
          <w:rFonts w:ascii="Century Gothic" w:hAnsi="Century Gothic"/>
          <w:sz w:val="28"/>
          <w:szCs w:val="28"/>
        </w:rPr>
      </w:pPr>
    </w:p>
    <w:p w14:paraId="0067B314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254DABA8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2FBF1803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5108F3FF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5F854D5C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17F5A674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45FF766C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746EF59B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790A4094" w14:textId="1EEE7038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3C53C5CC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195C5E50" w14:textId="77777777" w:rsidR="00277790" w:rsidRDefault="00277790" w:rsidP="00277790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position w:val="-28"/>
          <w:sz w:val="28"/>
          <w:szCs w:val="28"/>
        </w:rPr>
        <w:object w:dxaOrig="1740" w:dyaOrig="680" w14:anchorId="219C8AA0">
          <v:shape id="_x0000_i1039" type="#_x0000_t75" style="width:87.25pt;height:34.15pt" o:ole="">
            <v:imagedata r:id="rId26" o:title=""/>
          </v:shape>
          <o:OLEObject Type="Embed" ProgID="Equation.DSMT4" ShapeID="_x0000_i1039" DrawAspect="Content" ObjectID="_1516613487" r:id="rId27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 xml:space="preserve">    4. </w:t>
      </w:r>
      <w:r w:rsidRPr="009B5AA3">
        <w:rPr>
          <w:position w:val="-28"/>
        </w:rPr>
        <w:object w:dxaOrig="1180" w:dyaOrig="680" w14:anchorId="0D7ED1ED">
          <v:shape id="_x0000_i1040" type="#_x0000_t75" style="width:59.1pt;height:34.15pt" o:ole="">
            <v:imagedata r:id="rId28" o:title=""/>
          </v:shape>
          <o:OLEObject Type="Embed" ProgID="Equation.DSMT4" ShapeID="_x0000_i1040" DrawAspect="Content" ObjectID="_1516613488" r:id="rId29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</w:p>
    <w:p w14:paraId="079ACFF3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25297F61" wp14:editId="44086D34">
            <wp:simplePos x="0" y="0"/>
            <wp:positionH relativeFrom="column">
              <wp:posOffset>3594100</wp:posOffset>
            </wp:positionH>
            <wp:positionV relativeFrom="paragraph">
              <wp:posOffset>5080</wp:posOffset>
            </wp:positionV>
            <wp:extent cx="3171190" cy="3185795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65" t="6596" r="6487" b="68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190" cy="318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9504" behindDoc="1" locked="0" layoutInCell="1" allowOverlap="1" wp14:anchorId="125240E1" wp14:editId="788FBB2C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3171190" cy="318579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65" t="6596" r="6487" b="68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190" cy="318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928492F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798C7AD8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1D51AA74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74D7F873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766EF7EB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4878D5E4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37F17A0F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6F61AF04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4AA9073D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29812217" w14:textId="77777777" w:rsidR="00352142" w:rsidRDefault="00352142" w:rsidP="00277790">
      <w:pPr>
        <w:rPr>
          <w:rFonts w:ascii="Century Gothic" w:hAnsi="Century Gothic"/>
          <w:sz w:val="28"/>
          <w:szCs w:val="28"/>
        </w:rPr>
      </w:pPr>
    </w:p>
    <w:p w14:paraId="121DC0A1" w14:textId="77777777" w:rsidR="00352142" w:rsidRPr="009B5AA3" w:rsidRDefault="00352142" w:rsidP="00352142">
      <w:p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sz w:val="28"/>
          <w:szCs w:val="28"/>
        </w:rPr>
        <w:lastRenderedPageBreak/>
        <w:t>Unit 3 Review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>Name</w:t>
      </w:r>
      <w:proofErr w:type="gramStart"/>
      <w:r>
        <w:rPr>
          <w:rFonts w:ascii="Century Gothic" w:hAnsi="Century Gothic"/>
          <w:sz w:val="28"/>
          <w:szCs w:val="28"/>
        </w:rPr>
        <w:t>:_</w:t>
      </w:r>
      <w:proofErr w:type="gramEnd"/>
      <w:r>
        <w:rPr>
          <w:rFonts w:ascii="Century Gothic" w:hAnsi="Century Gothic"/>
          <w:sz w:val="28"/>
          <w:szCs w:val="28"/>
        </w:rPr>
        <w:t>______________________</w:t>
      </w:r>
    </w:p>
    <w:p w14:paraId="5A058826" w14:textId="60284F15" w:rsidR="00352142" w:rsidRDefault="00352142" w:rsidP="00277790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Solve the following word problems.</w:t>
      </w:r>
    </w:p>
    <w:p w14:paraId="6A9E176E" w14:textId="16ECB4BF" w:rsidR="00277790" w:rsidRDefault="00352142" w:rsidP="00352142">
      <w:pPr>
        <w:pStyle w:val="ListParagraph"/>
        <w:numPr>
          <w:ilvl w:val="0"/>
          <w:numId w:val="2"/>
        </w:numPr>
        <w:rPr>
          <w:rFonts w:ascii="Century Gothic" w:hAnsi="Century Gothic"/>
          <w:szCs w:val="28"/>
        </w:rPr>
      </w:pPr>
      <w:r w:rsidRPr="00352142">
        <w:rPr>
          <w:rFonts w:ascii="Century Gothic" w:hAnsi="Century Gothic"/>
          <w:szCs w:val="28"/>
        </w:rPr>
        <w:t>Chris and Ashley wanted to improve their yard.  They decided to plant sunflowers and roses.  Chris spent $107 on 11 sunflowers and 4 roses.  Ashley spent $60 on 4 sunflowers and 12 roses.  Find the cost of a sunflowers and a roses.</w:t>
      </w:r>
    </w:p>
    <w:p w14:paraId="57E92993" w14:textId="77777777" w:rsidR="00394905" w:rsidRDefault="00394905" w:rsidP="00394905">
      <w:pPr>
        <w:pStyle w:val="ListParagraph"/>
        <w:rPr>
          <w:rFonts w:ascii="Century Gothic" w:hAnsi="Century Gothic"/>
          <w:szCs w:val="28"/>
        </w:rPr>
      </w:pPr>
    </w:p>
    <w:p w14:paraId="28D78151" w14:textId="77777777" w:rsidR="00394905" w:rsidRDefault="00394905" w:rsidP="00394905">
      <w:pPr>
        <w:pStyle w:val="ListParagraph"/>
        <w:rPr>
          <w:rFonts w:ascii="Century Gothic" w:hAnsi="Century Gothic"/>
          <w:szCs w:val="28"/>
        </w:rPr>
      </w:pPr>
    </w:p>
    <w:p w14:paraId="3F3EAFDD" w14:textId="77777777" w:rsidR="00394905" w:rsidRDefault="00394905" w:rsidP="00394905">
      <w:pPr>
        <w:pStyle w:val="ListParagraph"/>
        <w:rPr>
          <w:rFonts w:ascii="Century Gothic" w:hAnsi="Century Gothic"/>
          <w:szCs w:val="28"/>
        </w:rPr>
      </w:pPr>
    </w:p>
    <w:p w14:paraId="62ED8CF5" w14:textId="77777777" w:rsidR="00394905" w:rsidRDefault="00394905" w:rsidP="00394905">
      <w:pPr>
        <w:pStyle w:val="ListParagraph"/>
        <w:rPr>
          <w:rFonts w:ascii="Century Gothic" w:hAnsi="Century Gothic"/>
          <w:szCs w:val="28"/>
        </w:rPr>
      </w:pPr>
    </w:p>
    <w:p w14:paraId="6E88D47E" w14:textId="77777777" w:rsidR="00394905" w:rsidRDefault="00394905" w:rsidP="00394905">
      <w:pPr>
        <w:pStyle w:val="ListParagraph"/>
        <w:rPr>
          <w:rFonts w:ascii="Century Gothic" w:hAnsi="Century Gothic"/>
          <w:szCs w:val="28"/>
        </w:rPr>
      </w:pPr>
    </w:p>
    <w:p w14:paraId="124CDE56" w14:textId="77777777" w:rsidR="00394905" w:rsidRDefault="00394905" w:rsidP="00394905">
      <w:pPr>
        <w:pStyle w:val="ListParagraph"/>
        <w:rPr>
          <w:rFonts w:ascii="Century Gothic" w:hAnsi="Century Gothic"/>
          <w:szCs w:val="28"/>
        </w:rPr>
      </w:pPr>
    </w:p>
    <w:p w14:paraId="08C55F7B" w14:textId="0DB18D49" w:rsidR="00352142" w:rsidRDefault="00394905" w:rsidP="00352142">
      <w:pPr>
        <w:pStyle w:val="ListParagraph"/>
        <w:numPr>
          <w:ilvl w:val="0"/>
          <w:numId w:val="2"/>
        </w:numPr>
        <w:rPr>
          <w:rFonts w:ascii="Century Gothic" w:hAnsi="Century Gothic"/>
          <w:szCs w:val="28"/>
        </w:rPr>
      </w:pPr>
      <w:r>
        <w:rPr>
          <w:rFonts w:ascii="Century Gothic" w:hAnsi="Century Gothic"/>
          <w:szCs w:val="28"/>
        </w:rPr>
        <w:t>Maggie</w:t>
      </w:r>
      <w:r w:rsidR="00352142">
        <w:rPr>
          <w:rFonts w:ascii="Century Gothic" w:hAnsi="Century Gothic"/>
          <w:szCs w:val="28"/>
        </w:rPr>
        <w:t xml:space="preserve"> starts selling tickets to an annual talent show. On the first day of ticket sales </w:t>
      </w:r>
      <w:r>
        <w:rPr>
          <w:rFonts w:ascii="Century Gothic" w:hAnsi="Century Gothic"/>
          <w:szCs w:val="28"/>
        </w:rPr>
        <w:t>Maggie</w:t>
      </w:r>
      <w:r w:rsidR="00352142">
        <w:rPr>
          <w:rFonts w:ascii="Century Gothic" w:hAnsi="Century Gothic"/>
          <w:szCs w:val="28"/>
        </w:rPr>
        <w:t xml:space="preserve"> sold 6 adult tickets and 7 </w:t>
      </w:r>
      <w:proofErr w:type="gramStart"/>
      <w:r w:rsidR="00352142">
        <w:rPr>
          <w:rFonts w:ascii="Century Gothic" w:hAnsi="Century Gothic"/>
          <w:szCs w:val="28"/>
        </w:rPr>
        <w:t>students</w:t>
      </w:r>
      <w:proofErr w:type="gramEnd"/>
      <w:r w:rsidR="00352142">
        <w:rPr>
          <w:rFonts w:ascii="Century Gothic" w:hAnsi="Century Gothic"/>
          <w:szCs w:val="28"/>
        </w:rPr>
        <w:t xml:space="preserve"> tickets for a total of $116.  On the second day </w:t>
      </w:r>
      <w:r>
        <w:rPr>
          <w:rFonts w:ascii="Century Gothic" w:hAnsi="Century Gothic"/>
          <w:szCs w:val="28"/>
        </w:rPr>
        <w:t>Maggie</w:t>
      </w:r>
      <w:r w:rsidR="00352142">
        <w:rPr>
          <w:rFonts w:ascii="Century Gothic" w:hAnsi="Century Gothic"/>
          <w:szCs w:val="28"/>
        </w:rPr>
        <w:t xml:space="preserve"> sold 4 adult tickets and 1 student ticket for $26.  What is the price of an individual adult and student ticket?</w:t>
      </w:r>
      <w:bookmarkStart w:id="0" w:name="_GoBack"/>
      <w:bookmarkEnd w:id="0"/>
    </w:p>
    <w:p w14:paraId="5FF6710C" w14:textId="77777777" w:rsidR="00394905" w:rsidRDefault="00394905" w:rsidP="00394905">
      <w:pPr>
        <w:pStyle w:val="ListParagraph"/>
        <w:rPr>
          <w:rFonts w:ascii="Century Gothic" w:hAnsi="Century Gothic"/>
          <w:szCs w:val="28"/>
        </w:rPr>
      </w:pPr>
    </w:p>
    <w:p w14:paraId="29FA46C3" w14:textId="77777777" w:rsidR="00394905" w:rsidRDefault="00394905" w:rsidP="00394905">
      <w:pPr>
        <w:pStyle w:val="ListParagraph"/>
        <w:rPr>
          <w:rFonts w:ascii="Century Gothic" w:hAnsi="Century Gothic"/>
          <w:szCs w:val="28"/>
        </w:rPr>
      </w:pPr>
    </w:p>
    <w:p w14:paraId="01795F31" w14:textId="77777777" w:rsidR="00394905" w:rsidRDefault="00394905" w:rsidP="00394905">
      <w:pPr>
        <w:pStyle w:val="ListParagraph"/>
        <w:rPr>
          <w:rFonts w:ascii="Century Gothic" w:hAnsi="Century Gothic"/>
          <w:szCs w:val="28"/>
        </w:rPr>
      </w:pPr>
    </w:p>
    <w:p w14:paraId="28457EB1" w14:textId="77777777" w:rsidR="00394905" w:rsidRDefault="00394905" w:rsidP="00394905">
      <w:pPr>
        <w:pStyle w:val="ListParagraph"/>
        <w:rPr>
          <w:rFonts w:ascii="Century Gothic" w:hAnsi="Century Gothic"/>
          <w:szCs w:val="28"/>
        </w:rPr>
      </w:pPr>
    </w:p>
    <w:p w14:paraId="40514B01" w14:textId="77777777" w:rsidR="00394905" w:rsidRDefault="00394905" w:rsidP="00394905">
      <w:pPr>
        <w:pStyle w:val="ListParagraph"/>
        <w:rPr>
          <w:rFonts w:ascii="Century Gothic" w:hAnsi="Century Gothic"/>
          <w:szCs w:val="28"/>
        </w:rPr>
      </w:pPr>
    </w:p>
    <w:p w14:paraId="4E458917" w14:textId="77777777" w:rsidR="00394905" w:rsidRDefault="00394905" w:rsidP="00394905">
      <w:pPr>
        <w:pStyle w:val="ListParagraph"/>
        <w:rPr>
          <w:rFonts w:ascii="Century Gothic" w:hAnsi="Century Gothic"/>
          <w:szCs w:val="28"/>
        </w:rPr>
      </w:pPr>
    </w:p>
    <w:p w14:paraId="5CA91B62" w14:textId="77777777" w:rsidR="00394905" w:rsidRPr="00394905" w:rsidRDefault="00394905" w:rsidP="00394905">
      <w:pPr>
        <w:pStyle w:val="ListParagraph"/>
        <w:rPr>
          <w:rFonts w:ascii="Century Gothic" w:hAnsi="Century Gothic"/>
          <w:szCs w:val="28"/>
        </w:rPr>
      </w:pPr>
    </w:p>
    <w:p w14:paraId="0AB1BEEE" w14:textId="77777777" w:rsidR="00394905" w:rsidRDefault="00394905" w:rsidP="00394905">
      <w:pPr>
        <w:pStyle w:val="ListParagraph"/>
        <w:rPr>
          <w:rFonts w:ascii="Century Gothic" w:hAnsi="Century Gothic"/>
          <w:szCs w:val="28"/>
        </w:rPr>
      </w:pPr>
    </w:p>
    <w:p w14:paraId="0C6867C2" w14:textId="6F55D3A3" w:rsidR="00352142" w:rsidRDefault="00394905" w:rsidP="00352142">
      <w:pPr>
        <w:pStyle w:val="ListParagraph"/>
        <w:numPr>
          <w:ilvl w:val="0"/>
          <w:numId w:val="2"/>
        </w:numPr>
        <w:rPr>
          <w:rFonts w:ascii="Century Gothic" w:hAnsi="Century Gothic"/>
          <w:szCs w:val="28"/>
        </w:rPr>
      </w:pPr>
      <w:r>
        <w:rPr>
          <w:rFonts w:ascii="Century Gothic" w:hAnsi="Century Gothic"/>
          <w:szCs w:val="28"/>
        </w:rPr>
        <w:t xml:space="preserve">Mr. </w:t>
      </w:r>
      <w:r w:rsidR="00352142">
        <w:rPr>
          <w:rFonts w:ascii="Century Gothic" w:hAnsi="Century Gothic"/>
          <w:szCs w:val="28"/>
        </w:rPr>
        <w:t>Pilkey is looking to rent some vans and buses for a trip to a concert with all of his friends.  Pilkey rents 10 vans and 6 buses</w:t>
      </w:r>
      <w:r>
        <w:rPr>
          <w:rFonts w:ascii="Century Gothic" w:hAnsi="Century Gothic"/>
          <w:szCs w:val="28"/>
        </w:rPr>
        <w:t xml:space="preserve"> with a total of 276 friends.  Coach Watson doesn’t have as many friends and rents 5 vans and 2 buses for 117 friends.  How many people does each van and bus carry?</w:t>
      </w:r>
    </w:p>
    <w:p w14:paraId="4BFB3843" w14:textId="77777777" w:rsidR="00394905" w:rsidRDefault="00394905" w:rsidP="00394905">
      <w:pPr>
        <w:pStyle w:val="ListParagraph"/>
        <w:rPr>
          <w:rFonts w:ascii="Century Gothic" w:hAnsi="Century Gothic"/>
          <w:szCs w:val="28"/>
        </w:rPr>
      </w:pPr>
    </w:p>
    <w:p w14:paraId="7FAA3D26" w14:textId="77777777" w:rsidR="00394905" w:rsidRDefault="00394905" w:rsidP="00394905">
      <w:pPr>
        <w:pStyle w:val="ListParagraph"/>
        <w:rPr>
          <w:rFonts w:ascii="Century Gothic" w:hAnsi="Century Gothic"/>
          <w:szCs w:val="28"/>
        </w:rPr>
      </w:pPr>
    </w:p>
    <w:p w14:paraId="40F8E0B4" w14:textId="77777777" w:rsidR="00394905" w:rsidRDefault="00394905" w:rsidP="00394905">
      <w:pPr>
        <w:pStyle w:val="ListParagraph"/>
        <w:rPr>
          <w:rFonts w:ascii="Century Gothic" w:hAnsi="Century Gothic"/>
          <w:szCs w:val="28"/>
        </w:rPr>
      </w:pPr>
    </w:p>
    <w:p w14:paraId="26D123A5" w14:textId="77777777" w:rsidR="00394905" w:rsidRDefault="00394905" w:rsidP="00394905">
      <w:pPr>
        <w:pStyle w:val="ListParagraph"/>
        <w:rPr>
          <w:rFonts w:ascii="Century Gothic" w:hAnsi="Century Gothic"/>
          <w:szCs w:val="28"/>
        </w:rPr>
      </w:pPr>
    </w:p>
    <w:p w14:paraId="68AB5A15" w14:textId="77777777" w:rsidR="00394905" w:rsidRDefault="00394905" w:rsidP="00394905">
      <w:pPr>
        <w:pStyle w:val="ListParagraph"/>
        <w:rPr>
          <w:rFonts w:ascii="Century Gothic" w:hAnsi="Century Gothic"/>
          <w:szCs w:val="28"/>
        </w:rPr>
      </w:pPr>
    </w:p>
    <w:p w14:paraId="2243407C" w14:textId="77777777" w:rsidR="00394905" w:rsidRDefault="00394905" w:rsidP="00394905">
      <w:pPr>
        <w:pStyle w:val="ListParagraph"/>
        <w:rPr>
          <w:rFonts w:ascii="Century Gothic" w:hAnsi="Century Gothic"/>
          <w:szCs w:val="28"/>
        </w:rPr>
      </w:pPr>
    </w:p>
    <w:p w14:paraId="090DA440" w14:textId="77777777" w:rsidR="00394905" w:rsidRDefault="00394905" w:rsidP="00394905">
      <w:pPr>
        <w:pStyle w:val="ListParagraph"/>
        <w:rPr>
          <w:rFonts w:ascii="Century Gothic" w:hAnsi="Century Gothic"/>
          <w:szCs w:val="28"/>
        </w:rPr>
      </w:pPr>
    </w:p>
    <w:p w14:paraId="6B62DE80" w14:textId="77777777" w:rsidR="00394905" w:rsidRDefault="00394905" w:rsidP="00394905">
      <w:pPr>
        <w:pStyle w:val="ListParagraph"/>
        <w:rPr>
          <w:rFonts w:ascii="Century Gothic" w:hAnsi="Century Gothic"/>
          <w:szCs w:val="28"/>
        </w:rPr>
      </w:pPr>
    </w:p>
    <w:p w14:paraId="12B13399" w14:textId="0756FE90" w:rsidR="00394905" w:rsidRPr="00352142" w:rsidRDefault="00394905" w:rsidP="00352142">
      <w:pPr>
        <w:pStyle w:val="ListParagraph"/>
        <w:numPr>
          <w:ilvl w:val="0"/>
          <w:numId w:val="2"/>
        </w:numPr>
        <w:rPr>
          <w:rFonts w:ascii="Century Gothic" w:hAnsi="Century Gothic"/>
          <w:szCs w:val="28"/>
        </w:rPr>
      </w:pPr>
      <w:r>
        <w:rPr>
          <w:rFonts w:ascii="Century Gothic" w:hAnsi="Century Gothic"/>
          <w:szCs w:val="28"/>
        </w:rPr>
        <w:t xml:space="preserve">Coach Meade and Coach Taylor make people gifts for the holidays.  Coach Meade made 7 sweaters and 5 candles for a total cost of $12.   Coach Taylor made 7 sweaters and 3 candles for a total cost of $8.  What is the cost of a sweater and candle? </w:t>
      </w:r>
    </w:p>
    <w:sectPr w:rsidR="00394905" w:rsidRPr="00352142" w:rsidSect="009B5AA3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4F250B"/>
    <w:multiLevelType w:val="hybridMultilevel"/>
    <w:tmpl w:val="DAF457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9F80DFF"/>
    <w:multiLevelType w:val="hybridMultilevel"/>
    <w:tmpl w:val="5380B46C"/>
    <w:lvl w:ilvl="0" w:tplc="D7D8395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5AA3"/>
    <w:rsid w:val="00277790"/>
    <w:rsid w:val="002F4E0C"/>
    <w:rsid w:val="00352142"/>
    <w:rsid w:val="00394905"/>
    <w:rsid w:val="0056584F"/>
    <w:rsid w:val="007D6CA8"/>
    <w:rsid w:val="009B5AA3"/>
    <w:rsid w:val="00A633B1"/>
    <w:rsid w:val="00C815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D0316C8"/>
  <w15:chartTrackingRefBased/>
  <w15:docId w15:val="{EA9777C7-7A46-469B-9363-A9FB8F558D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5AA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26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12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7.wmf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3.bin"/><Relationship Id="rId28" Type="http://schemas.openxmlformats.org/officeDocument/2006/relationships/image" Target="media/image9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image" Target="media/image6.wmf"/><Relationship Id="rId27" Type="http://schemas.openxmlformats.org/officeDocument/2006/relationships/oleObject" Target="embeddings/oleObject15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375</Words>
  <Characters>2139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5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chel Taylor</dc:creator>
  <cp:keywords/>
  <dc:description/>
  <cp:lastModifiedBy>Christopher Watson</cp:lastModifiedBy>
  <cp:revision>2</cp:revision>
  <dcterms:created xsi:type="dcterms:W3CDTF">2016-02-10T17:45:00Z</dcterms:created>
  <dcterms:modified xsi:type="dcterms:W3CDTF">2016-02-10T1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